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A26" w:rsidRDefault="00682207" w:rsidP="00E63A26">
      <w:pPr>
        <w:pStyle w:val="prastasis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36. </w:t>
      </w:r>
      <w:r w:rsidR="00E63A26">
        <w:rPr>
          <w:rFonts w:ascii="Times New Roman" w:eastAsia="Times New Roman" w:hAnsi="Times New Roman" w:cs="Times New Roman"/>
          <w:b/>
          <w:sz w:val="24"/>
          <w:szCs w:val="24"/>
        </w:rPr>
        <w:t>Medžiaga matematikos mokytojui</w:t>
      </w:r>
    </w:p>
    <w:p w:rsidR="00E63A26" w:rsidRPr="003024FC" w:rsidRDefault="00E63A26" w:rsidP="00E63A26">
      <w:pPr>
        <w:pStyle w:val="Sraopastraipa"/>
        <w:spacing w:before="120" w:after="120"/>
        <w:contextualSpacing w:val="0"/>
        <w:jc w:val="center"/>
        <w:rPr>
          <w:b/>
          <w:lang w:val="lt-LT"/>
        </w:rPr>
      </w:pPr>
      <w:r w:rsidRPr="00763F1A">
        <w:rPr>
          <w:rFonts w:ascii="Times New Roman" w:eastAsia="Times New Roman" w:hAnsi="Times New Roman" w:cs="Times New Roman"/>
          <w:sz w:val="24"/>
          <w:szCs w:val="24"/>
          <w:lang w:val="lt-LT"/>
        </w:rPr>
        <w:t>Integruojamos veiklos tema</w:t>
      </w:r>
      <w:r w:rsidRPr="00E36E9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65B5A" w:rsidRPr="003024FC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lt-LT" w:eastAsia="lt-LT"/>
        </w:rPr>
        <w:t>Kokie reiškiniai vyksta degant žvakei?</w:t>
      </w:r>
    </w:p>
    <w:p w:rsidR="00E63A26" w:rsidRDefault="00E63A26" w:rsidP="00E63A26">
      <w:pPr>
        <w:pStyle w:val="prastasis1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pPr w:leftFromText="180" w:rightFromText="180" w:vertAnchor="page" w:horzAnchor="margin" w:tblpX="-68" w:tblpY="2326"/>
        <w:tblW w:w="97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2903"/>
        <w:gridCol w:w="6803"/>
      </w:tblGrid>
      <w:tr w:rsidR="00E63A26" w:rsidRPr="00BD3025" w:rsidTr="00D446D4">
        <w:tc>
          <w:tcPr>
            <w:tcW w:w="2903" w:type="dxa"/>
          </w:tcPr>
          <w:p w:rsidR="00E63A26" w:rsidRPr="00290458" w:rsidRDefault="00E63A26" w:rsidP="00D446D4">
            <w:pPr>
              <w:pStyle w:val="prastasis1"/>
              <w:ind w:left="14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Klasė, dalykas</w:t>
            </w:r>
          </w:p>
        </w:tc>
        <w:tc>
          <w:tcPr>
            <w:tcW w:w="6803" w:type="dxa"/>
          </w:tcPr>
          <w:p w:rsidR="00AB44F9" w:rsidRDefault="00E63A26" w:rsidP="00D446D4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="00A40995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klasė</w:t>
            </w:r>
            <w:r w:rsidR="009B0006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>, matematik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63A26" w:rsidRPr="00BD3025" w:rsidTr="00D446D4">
        <w:tc>
          <w:tcPr>
            <w:tcW w:w="2903" w:type="dxa"/>
          </w:tcPr>
          <w:p w:rsidR="00E63A26" w:rsidRPr="00290458" w:rsidRDefault="00E63A26" w:rsidP="00D446D4">
            <w:pPr>
              <w:pStyle w:val="prastasis1"/>
              <w:ind w:left="14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Numatoma </w:t>
            </w: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veiklos trukmė</w:t>
            </w:r>
          </w:p>
        </w:tc>
        <w:tc>
          <w:tcPr>
            <w:tcW w:w="6803" w:type="dxa"/>
          </w:tcPr>
          <w:p w:rsidR="00E63A26" w:rsidRPr="00BD3025" w:rsidRDefault="00E63A26" w:rsidP="00D446D4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>45 mi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63A26" w:rsidRPr="00BD3025" w:rsidTr="00D446D4">
        <w:tc>
          <w:tcPr>
            <w:tcW w:w="2903" w:type="dxa"/>
          </w:tcPr>
          <w:p w:rsidR="00AB44F9" w:rsidRDefault="00A40995" w:rsidP="00D446D4">
            <w:pPr>
              <w:pStyle w:val="prastasis1"/>
              <w:ind w:left="14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gdomi m</w:t>
            </w:r>
            <w:r w:rsidR="00E63A26"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okinių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ebėjimai pagal</w:t>
            </w:r>
            <w:r w:rsidR="00E63A26"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3E1833" w:rsidRPr="007C5F2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agrindinio ugdymo bendrąsias programas. Matematika</w:t>
            </w:r>
          </w:p>
        </w:tc>
        <w:tc>
          <w:tcPr>
            <w:tcW w:w="6803" w:type="dxa"/>
          </w:tcPr>
          <w:p w:rsidR="00AB44F9" w:rsidRDefault="00A40995" w:rsidP="00D446D4">
            <w:pPr>
              <w:pStyle w:val="prastasis1"/>
              <w:spacing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1. </w:t>
            </w:r>
            <w:r w:rsidR="00E63A26" w:rsidRPr="001D61DE">
              <w:rPr>
                <w:rFonts w:ascii="Times New Roman" w:hAnsi="Times New Roman" w:cs="Times New Roman"/>
                <w:sz w:val="24"/>
                <w:szCs w:val="24"/>
              </w:rPr>
              <w:t>Skaityti (analizuoti) paprasči</w:t>
            </w:r>
            <w:r w:rsidR="00E63A26">
              <w:rPr>
                <w:rFonts w:ascii="Times New Roman" w:hAnsi="Times New Roman" w:cs="Times New Roman"/>
                <w:sz w:val="24"/>
                <w:szCs w:val="24"/>
              </w:rPr>
              <w:t>ausiais grafikais ar lentelėmis</w:t>
            </w:r>
          </w:p>
          <w:p w:rsidR="00E63A26" w:rsidRPr="001D61DE" w:rsidRDefault="00E63A26" w:rsidP="00D446D4">
            <w:pPr>
              <w:pStyle w:val="prastasis1"/>
              <w:spacing w:line="240" w:lineRule="auto"/>
              <w:ind w:left="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61DE">
              <w:rPr>
                <w:rFonts w:ascii="Times New Roman" w:hAnsi="Times New Roman" w:cs="Times New Roman"/>
                <w:sz w:val="24"/>
                <w:szCs w:val="24"/>
              </w:rPr>
              <w:t>išreikštas dviejų dydžių priklausomybes</w:t>
            </w:r>
            <w:r w:rsidR="00A4099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B44F9" w:rsidRDefault="00A40995" w:rsidP="00D446D4">
            <w:pPr>
              <w:pStyle w:val="prastasis1"/>
              <w:spacing w:line="240" w:lineRule="auto"/>
              <w:ind w:left="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2. </w:t>
            </w:r>
            <w:r w:rsidR="00E63A26" w:rsidRPr="001D61DE">
              <w:rPr>
                <w:rFonts w:ascii="Times New Roman" w:hAnsi="Times New Roman" w:cs="Times New Roman"/>
                <w:sz w:val="24"/>
                <w:szCs w:val="24"/>
              </w:rPr>
              <w:t>Spręsti paprasčiausius kasdienio turinio uždavinius, kuriuose du dydžiai yra tiesiogiai proporcingi.</w:t>
            </w:r>
          </w:p>
        </w:tc>
      </w:tr>
      <w:tr w:rsidR="00E63A26" w:rsidRPr="00BD3025" w:rsidTr="00D446D4">
        <w:tc>
          <w:tcPr>
            <w:tcW w:w="2903" w:type="dxa"/>
          </w:tcPr>
          <w:p w:rsidR="003140F3" w:rsidRDefault="00E63A26" w:rsidP="00D446D4">
            <w:pPr>
              <w:pStyle w:val="prastasis1"/>
              <w:ind w:left="142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Mokytojo veiklos </w:t>
            </w:r>
            <w:r w:rsidR="009B0006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siekiniai</w:t>
            </w:r>
          </w:p>
        </w:tc>
        <w:tc>
          <w:tcPr>
            <w:tcW w:w="6803" w:type="dxa"/>
          </w:tcPr>
          <w:p w:rsidR="00E63A26" w:rsidRPr="003F132E" w:rsidRDefault="00E63A26" w:rsidP="00D446D4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Ugdyti mokinių gebėjimus</w:t>
            </w:r>
            <w:r w:rsidR="00A40995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:</w:t>
            </w:r>
          </w:p>
          <w:p w:rsidR="00E63A26" w:rsidRPr="003F132E" w:rsidRDefault="00E63A26" w:rsidP="00D446D4">
            <w:pPr>
              <w:pStyle w:val="prastasis1"/>
              <w:spacing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3F132E">
              <w:rPr>
                <w:rFonts w:ascii="Times New Roman" w:hAnsi="Times New Roman" w:cs="Times New Roman"/>
                <w:sz w:val="24"/>
                <w:szCs w:val="24"/>
              </w:rPr>
              <w:t>š pateikto grafiko ar lentelės rasti vieno dydžio reikšmę, 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i nurodyta kito dydžio reikšmė;</w:t>
            </w:r>
          </w:p>
          <w:p w:rsidR="00E63A26" w:rsidRPr="003F132E" w:rsidRDefault="00E63A26" w:rsidP="00D446D4">
            <w:pPr>
              <w:pStyle w:val="prastasis1"/>
              <w:spacing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3F132E">
              <w:rPr>
                <w:rFonts w:ascii="Times New Roman" w:hAnsi="Times New Roman" w:cs="Times New Roman"/>
                <w:sz w:val="24"/>
                <w:szCs w:val="24"/>
              </w:rPr>
              <w:t>pręsti paprasčiausius kasdienio turinio uždavinius, kuriuose du dydžiai yra tiesiogiai proporcingi.</w:t>
            </w:r>
          </w:p>
        </w:tc>
      </w:tr>
      <w:tr w:rsidR="00E63A26" w:rsidRPr="00BD3025" w:rsidTr="00D446D4">
        <w:tc>
          <w:tcPr>
            <w:tcW w:w="2903" w:type="dxa"/>
          </w:tcPr>
          <w:p w:rsidR="00E63A26" w:rsidRPr="00290458" w:rsidRDefault="00E63A26" w:rsidP="00D446D4">
            <w:pPr>
              <w:pStyle w:val="prastasis1"/>
              <w:ind w:left="14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Veiklos priemonės</w:t>
            </w:r>
          </w:p>
        </w:tc>
        <w:tc>
          <w:tcPr>
            <w:tcW w:w="6803" w:type="dxa"/>
          </w:tcPr>
          <w:p w:rsidR="00E63A26" w:rsidRPr="00AF1298" w:rsidRDefault="00E63A26" w:rsidP="00D446D4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1298">
              <w:rPr>
                <w:rFonts w:ascii="Times New Roman" w:eastAsia="Times New Roman" w:hAnsi="Times New Roman" w:cs="Times New Roman"/>
                <w:sz w:val="24"/>
                <w:szCs w:val="24"/>
              </w:rPr>
              <w:t>Užduočių lapas kiekvienai mokinių grupei, atsakymų lapas mokytojui.</w:t>
            </w:r>
          </w:p>
        </w:tc>
      </w:tr>
      <w:tr w:rsidR="00E63A26" w:rsidRPr="00BD3025" w:rsidTr="00D446D4">
        <w:tc>
          <w:tcPr>
            <w:tcW w:w="2903" w:type="dxa"/>
          </w:tcPr>
          <w:p w:rsidR="00E63A26" w:rsidRPr="00290458" w:rsidRDefault="00E63A26" w:rsidP="00D446D4">
            <w:pPr>
              <w:pStyle w:val="prastasis1"/>
              <w:ind w:left="14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Siūloma veikla</w:t>
            </w:r>
          </w:p>
        </w:tc>
        <w:tc>
          <w:tcPr>
            <w:tcW w:w="6803" w:type="dxa"/>
          </w:tcPr>
          <w:p w:rsidR="00E63A26" w:rsidRPr="00AF1298" w:rsidRDefault="00E63A26" w:rsidP="00D446D4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kinių darbas grupė</w:t>
            </w:r>
            <w:r w:rsidR="008D0F70">
              <w:rPr>
                <w:rFonts w:ascii="Times New Roman" w:eastAsia="Times New Roman" w:hAnsi="Times New Roman" w:cs="Times New Roman"/>
                <w:sz w:val="24"/>
                <w:szCs w:val="24"/>
              </w:rPr>
              <w:t>mi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(Rekomenduojamas formalusis kaupiamasis ir neformalusis vertinimas.)</w:t>
            </w:r>
          </w:p>
        </w:tc>
      </w:tr>
    </w:tbl>
    <w:p w:rsidR="00E63A26" w:rsidRDefault="00E63A26" w:rsidP="00E63A26">
      <w:pPr>
        <w:pStyle w:val="prastasis1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C5F2A" w:rsidRPr="00E36E90" w:rsidRDefault="007C5F2A" w:rsidP="00E63A26">
      <w:pPr>
        <w:pStyle w:val="prastasis1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E63A26" w:rsidRDefault="00E63A26" w:rsidP="00E63A26">
      <w:pPr>
        <w:pStyle w:val="prastasis1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63A26" w:rsidRPr="001D3420" w:rsidRDefault="00E63A26" w:rsidP="00E63A26">
      <w:pPr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C5F2A" w:rsidRDefault="007C5F2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63A26" w:rsidRDefault="00E63A26" w:rsidP="00E63A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7D07E9" w:rsidRDefault="007D07E9">
      <w:pPr>
        <w:rPr>
          <w:rFonts w:ascii="Times New Roman" w:eastAsia="Times New Roman" w:hAnsi="Times New Roman" w:cs="Times New Roman"/>
          <w:b/>
          <w:color w:val="auto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br w:type="page"/>
      </w:r>
    </w:p>
    <w:p w:rsidR="00E63A26" w:rsidRDefault="00E63A26" w:rsidP="00E63A26">
      <w:pPr>
        <w:pStyle w:val="prastasis1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1B37D4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lastRenderedPageBreak/>
        <w:t>Užduočių lapas (mokiniams</w:t>
      </w:r>
      <w:r w:rsidRPr="001B37D4">
        <w:rPr>
          <w:rFonts w:ascii="Times New Roman" w:eastAsia="Times New Roman" w:hAnsi="Times New Roman" w:cs="Times New Roman"/>
          <w:color w:val="auto"/>
          <w:sz w:val="24"/>
          <w:szCs w:val="24"/>
        </w:rPr>
        <w:t>)</w:t>
      </w:r>
    </w:p>
    <w:p w:rsidR="009445F8" w:rsidRDefault="009445F8" w:rsidP="00E63A26">
      <w:pPr>
        <w:pStyle w:val="prastasis1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2643FD" w:rsidRDefault="00946531" w:rsidP="00E63A26">
      <w:pPr>
        <w:pStyle w:val="prastasis1"/>
        <w:numPr>
          <w:ilvl w:val="0"/>
          <w:numId w:val="8"/>
        </w:numPr>
        <w:spacing w:after="1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Nustatykite kiekvieno taško koordinates ir perskaitykite</w:t>
      </w:r>
      <w:r w:rsidR="002643FD">
        <w:rPr>
          <w:rFonts w:ascii="Times New Roman" w:eastAsia="Times New Roman" w:hAnsi="Times New Roman" w:cs="Times New Roman"/>
          <w:sz w:val="24"/>
          <w:szCs w:val="24"/>
        </w:rPr>
        <w:t xml:space="preserve"> paslėptą žodį.</w:t>
      </w:r>
    </w:p>
    <w:tbl>
      <w:tblPr>
        <w:tblStyle w:val="Lentelstinklelis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246"/>
        <w:gridCol w:w="4210"/>
      </w:tblGrid>
      <w:tr w:rsidR="0065091B" w:rsidTr="00BB1A81">
        <w:trPr>
          <w:trHeight w:val="4469"/>
        </w:trPr>
        <w:tc>
          <w:tcPr>
            <w:tcW w:w="6246" w:type="dxa"/>
          </w:tcPr>
          <w:p w:rsidR="0065091B" w:rsidRDefault="00BD6689" w:rsidP="009445F8">
            <w:pPr>
              <w:pStyle w:val="prastasis1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after="160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lt-LT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80010</wp:posOffset>
                  </wp:positionH>
                  <wp:positionV relativeFrom="paragraph">
                    <wp:posOffset>4445</wp:posOffset>
                  </wp:positionV>
                  <wp:extent cx="3800475" cy="3670935"/>
                  <wp:effectExtent l="19050" t="0" r="9525" b="0"/>
                  <wp:wrapTight wrapText="bothSides">
                    <wp:wrapPolygon edited="0">
                      <wp:start x="-108" y="0"/>
                      <wp:lineTo x="-108" y="21522"/>
                      <wp:lineTo x="21654" y="21522"/>
                      <wp:lineTo x="21654" y="0"/>
                      <wp:lineTo x="-108" y="0"/>
                    </wp:wrapPolygon>
                  </wp:wrapTight>
                  <wp:docPr id="3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0475" cy="3670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210" w:type="dxa"/>
          </w:tcPr>
          <w:tbl>
            <w:tblPr>
              <w:tblStyle w:val="Lentelstinklelis"/>
              <w:tblpPr w:leftFromText="180" w:rightFromText="180" w:vertAnchor="page" w:horzAnchor="margin" w:tblpXSpec="right" w:tblpY="1"/>
              <w:tblOverlap w:val="never"/>
              <w:tblW w:w="0" w:type="auto"/>
              <w:tblLook w:val="04A0"/>
            </w:tblPr>
            <w:tblGrid>
              <w:gridCol w:w="1623"/>
              <w:gridCol w:w="1564"/>
            </w:tblGrid>
            <w:tr w:rsidR="00EF7B2D" w:rsidTr="00A20183">
              <w:trPr>
                <w:trHeight w:val="776"/>
              </w:trPr>
              <w:tc>
                <w:tcPr>
                  <w:tcW w:w="1623" w:type="dxa"/>
                  <w:vAlign w:val="center"/>
                </w:tcPr>
                <w:p w:rsidR="00EF7B2D" w:rsidRDefault="00EF7B2D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aško koordinatės</w:t>
                  </w:r>
                </w:p>
              </w:tc>
              <w:tc>
                <w:tcPr>
                  <w:tcW w:w="1564" w:type="dxa"/>
                  <w:vAlign w:val="center"/>
                </w:tcPr>
                <w:p w:rsidR="00EF7B2D" w:rsidRDefault="00EF7B2D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aško pavadinimas</w:t>
                  </w:r>
                </w:p>
              </w:tc>
            </w:tr>
            <w:tr w:rsidR="0065091B" w:rsidTr="00A20183">
              <w:trPr>
                <w:trHeight w:val="463"/>
              </w:trPr>
              <w:tc>
                <w:tcPr>
                  <w:tcW w:w="1623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3,5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)</w:t>
                  </w:r>
                </w:p>
              </w:tc>
              <w:tc>
                <w:tcPr>
                  <w:tcW w:w="1564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5091B" w:rsidTr="00A20183">
              <w:trPr>
                <w:trHeight w:val="479"/>
              </w:trPr>
              <w:tc>
                <w:tcPr>
                  <w:tcW w:w="1623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2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)</w:t>
                  </w:r>
                </w:p>
              </w:tc>
              <w:tc>
                <w:tcPr>
                  <w:tcW w:w="1564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5091B" w:rsidTr="00A20183">
              <w:trPr>
                <w:trHeight w:val="479"/>
              </w:trPr>
              <w:tc>
                <w:tcPr>
                  <w:tcW w:w="1623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4,5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,5)</w:t>
                  </w:r>
                </w:p>
              </w:tc>
              <w:tc>
                <w:tcPr>
                  <w:tcW w:w="1564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5091B" w:rsidTr="00A20183">
              <w:trPr>
                <w:trHeight w:val="479"/>
              </w:trPr>
              <w:tc>
                <w:tcPr>
                  <w:tcW w:w="1623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3,5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2,5)</w:t>
                  </w:r>
                </w:p>
              </w:tc>
              <w:tc>
                <w:tcPr>
                  <w:tcW w:w="1564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5091B" w:rsidTr="00A20183">
              <w:trPr>
                <w:trHeight w:val="479"/>
              </w:trPr>
              <w:tc>
                <w:tcPr>
                  <w:tcW w:w="1623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1,5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)</w:t>
                  </w:r>
                </w:p>
              </w:tc>
              <w:tc>
                <w:tcPr>
                  <w:tcW w:w="1564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5091B" w:rsidTr="00A20183">
              <w:trPr>
                <w:trHeight w:val="463"/>
              </w:trPr>
              <w:tc>
                <w:tcPr>
                  <w:tcW w:w="1623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1,5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3,5)</w:t>
                  </w:r>
                </w:p>
              </w:tc>
              <w:tc>
                <w:tcPr>
                  <w:tcW w:w="1564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5091B" w:rsidTr="00A20183">
              <w:trPr>
                <w:trHeight w:val="479"/>
              </w:trPr>
              <w:tc>
                <w:tcPr>
                  <w:tcW w:w="1623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3,5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)</w:t>
                  </w:r>
                </w:p>
              </w:tc>
              <w:tc>
                <w:tcPr>
                  <w:tcW w:w="1564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5091B" w:rsidTr="00A20183">
              <w:trPr>
                <w:trHeight w:val="479"/>
              </w:trPr>
              <w:tc>
                <w:tcPr>
                  <w:tcW w:w="1623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2,5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)</w:t>
                  </w:r>
                </w:p>
              </w:tc>
              <w:tc>
                <w:tcPr>
                  <w:tcW w:w="1564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5091B" w:rsidTr="00A20183">
              <w:trPr>
                <w:trHeight w:val="99"/>
              </w:trPr>
              <w:tc>
                <w:tcPr>
                  <w:tcW w:w="1623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0,5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,5)</w:t>
                  </w:r>
                </w:p>
              </w:tc>
              <w:tc>
                <w:tcPr>
                  <w:tcW w:w="1564" w:type="dxa"/>
                  <w:vAlign w:val="center"/>
                </w:tcPr>
                <w:p w:rsidR="0065091B" w:rsidRDefault="0065091B" w:rsidP="00BD6689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65091B" w:rsidRDefault="0065091B" w:rsidP="0065091B">
            <w:pPr>
              <w:pStyle w:val="prastasis1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after="160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946531" w:rsidRDefault="00B16145" w:rsidP="00E63A26">
      <w:pPr>
        <w:pStyle w:val="prastasis1"/>
        <w:numPr>
          <w:ilvl w:val="0"/>
          <w:numId w:val="8"/>
        </w:numPr>
        <w:spacing w:after="1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Nustatykite, ar</w:t>
      </w:r>
      <w:r w:rsidR="00AB53B2">
        <w:rPr>
          <w:rFonts w:ascii="Times New Roman" w:eastAsia="Times New Roman" w:hAnsi="Times New Roman" w:cs="Times New Roman"/>
          <w:sz w:val="24"/>
          <w:szCs w:val="24"/>
        </w:rPr>
        <w:t xml:space="preserve"> taškas priklauso atkarpai AB?</w:t>
      </w:r>
    </w:p>
    <w:tbl>
      <w:tblPr>
        <w:tblStyle w:val="Lentelstinklelis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241"/>
        <w:gridCol w:w="4264"/>
      </w:tblGrid>
      <w:tr w:rsidR="00813BB0" w:rsidTr="007D07E9">
        <w:trPr>
          <w:trHeight w:val="5529"/>
        </w:trPr>
        <w:tc>
          <w:tcPr>
            <w:tcW w:w="6262" w:type="dxa"/>
          </w:tcPr>
          <w:p w:rsidR="00813BB0" w:rsidRDefault="00813BB0" w:rsidP="00813BB0">
            <w:pPr>
              <w:pStyle w:val="prastasis1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after="160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lt-LT"/>
              </w:rPr>
              <w:drawing>
                <wp:inline distT="0" distB="0" distL="0" distR="0">
                  <wp:extent cx="3597678" cy="3228975"/>
                  <wp:effectExtent l="19050" t="0" r="2772" b="0"/>
                  <wp:docPr id="4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5145" t="19340" r="52149" b="125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9577" cy="32306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3" w:type="dxa"/>
          </w:tcPr>
          <w:tbl>
            <w:tblPr>
              <w:tblStyle w:val="Lentelstinklelis"/>
              <w:tblW w:w="3162" w:type="dxa"/>
              <w:tblInd w:w="876" w:type="dxa"/>
              <w:tblLook w:val="04A0"/>
            </w:tblPr>
            <w:tblGrid>
              <w:gridCol w:w="1577"/>
              <w:gridCol w:w="1585"/>
            </w:tblGrid>
            <w:tr w:rsidR="00813BB0" w:rsidTr="00A20183">
              <w:trPr>
                <w:trHeight w:val="1052"/>
              </w:trPr>
              <w:tc>
                <w:tcPr>
                  <w:tcW w:w="1577" w:type="dxa"/>
                </w:tcPr>
                <w:p w:rsidR="00813BB0" w:rsidRDefault="00813BB0" w:rsidP="00B16145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aško koordinatės</w:t>
                  </w:r>
                </w:p>
              </w:tc>
              <w:tc>
                <w:tcPr>
                  <w:tcW w:w="1585" w:type="dxa"/>
                </w:tcPr>
                <w:p w:rsidR="00813BB0" w:rsidRDefault="00813BB0" w:rsidP="00B16145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r priklauso atkarpai AB?</w:t>
                  </w:r>
                </w:p>
              </w:tc>
            </w:tr>
            <w:tr w:rsidR="00813BB0" w:rsidTr="00A20183">
              <w:trPr>
                <w:trHeight w:val="469"/>
              </w:trPr>
              <w:tc>
                <w:tcPr>
                  <w:tcW w:w="1577" w:type="dxa"/>
                  <w:vAlign w:val="center"/>
                </w:tcPr>
                <w:p w:rsidR="00813BB0" w:rsidRDefault="00813BB0" w:rsidP="00EF7B2D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</w:t>
                  </w:r>
                  <w:r w:rsidR="00EF7B2D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)</w:t>
                  </w:r>
                </w:p>
              </w:tc>
              <w:tc>
                <w:tcPr>
                  <w:tcW w:w="1585" w:type="dxa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3BB0" w:rsidTr="00A20183">
              <w:trPr>
                <w:trHeight w:val="469"/>
              </w:trPr>
              <w:tc>
                <w:tcPr>
                  <w:tcW w:w="1577" w:type="dxa"/>
                  <w:vAlign w:val="center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2</w:t>
                  </w:r>
                  <w:r w:rsidR="00EF7B2D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,5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)</w:t>
                  </w:r>
                </w:p>
              </w:tc>
              <w:tc>
                <w:tcPr>
                  <w:tcW w:w="1585" w:type="dxa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3BB0" w:rsidTr="00A20183">
              <w:trPr>
                <w:trHeight w:val="469"/>
              </w:trPr>
              <w:tc>
                <w:tcPr>
                  <w:tcW w:w="1577" w:type="dxa"/>
                  <w:vAlign w:val="center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</w:t>
                  </w:r>
                  <w:r w:rsidR="00EF7B2D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3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EF7B2D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,5)</w:t>
                  </w:r>
                </w:p>
              </w:tc>
              <w:tc>
                <w:tcPr>
                  <w:tcW w:w="1585" w:type="dxa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3BB0" w:rsidTr="00A20183">
              <w:trPr>
                <w:trHeight w:val="469"/>
              </w:trPr>
              <w:tc>
                <w:tcPr>
                  <w:tcW w:w="1577" w:type="dxa"/>
                  <w:vAlign w:val="center"/>
                </w:tcPr>
                <w:p w:rsidR="00813BB0" w:rsidRDefault="00813BB0" w:rsidP="00EF7B2D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</w:t>
                  </w:r>
                  <w:r w:rsidR="00EF7B2D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EF7B2D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85" w:type="dxa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3BB0" w:rsidTr="00A20183">
              <w:trPr>
                <w:trHeight w:val="469"/>
              </w:trPr>
              <w:tc>
                <w:tcPr>
                  <w:tcW w:w="1577" w:type="dxa"/>
                  <w:vAlign w:val="center"/>
                </w:tcPr>
                <w:p w:rsidR="00813BB0" w:rsidRDefault="00813BB0" w:rsidP="006D225C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</w:t>
                  </w:r>
                  <w:r w:rsidR="006D225C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,5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6D225C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85" w:type="dxa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3BB0" w:rsidTr="00A20183">
              <w:trPr>
                <w:trHeight w:val="469"/>
              </w:trPr>
              <w:tc>
                <w:tcPr>
                  <w:tcW w:w="1577" w:type="dxa"/>
                  <w:vAlign w:val="center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</w:t>
                  </w:r>
                  <w:r w:rsidR="006D225C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6D225C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0,7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85" w:type="dxa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3BB0" w:rsidTr="00A20183">
              <w:trPr>
                <w:trHeight w:val="469"/>
              </w:trPr>
              <w:tc>
                <w:tcPr>
                  <w:tcW w:w="1577" w:type="dxa"/>
                  <w:vAlign w:val="center"/>
                </w:tcPr>
                <w:p w:rsidR="00813BB0" w:rsidRDefault="00813BB0" w:rsidP="006D225C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</w:t>
                  </w:r>
                  <w:r w:rsidR="006D225C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6D225C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,5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85" w:type="dxa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3BB0" w:rsidTr="00A20183">
              <w:trPr>
                <w:trHeight w:val="469"/>
              </w:trPr>
              <w:tc>
                <w:tcPr>
                  <w:tcW w:w="1577" w:type="dxa"/>
                  <w:vAlign w:val="center"/>
                </w:tcPr>
                <w:p w:rsidR="00813BB0" w:rsidRDefault="00813BB0" w:rsidP="006D225C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</w:t>
                  </w:r>
                  <w:r w:rsidR="006D225C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,5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;</w:t>
                  </w:r>
                  <w:r w:rsidR="00A40995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6D225C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,5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85" w:type="dxa"/>
                </w:tcPr>
                <w:p w:rsidR="00813BB0" w:rsidRDefault="00813BB0" w:rsidP="00813BB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813BB0" w:rsidRDefault="00813BB0" w:rsidP="00B16145">
            <w:pPr>
              <w:pStyle w:val="prastasis1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after="160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521A74" w:rsidRDefault="00521A74" w:rsidP="00521A74">
      <w:pPr>
        <w:pStyle w:val="prastasis1"/>
        <w:spacing w:after="160"/>
        <w:rPr>
          <w:rFonts w:ascii="Times New Roman" w:hAnsi="Times New Roman" w:cs="Times New Roman"/>
          <w:sz w:val="24"/>
          <w:szCs w:val="24"/>
        </w:rPr>
      </w:pPr>
    </w:p>
    <w:p w:rsidR="00F85471" w:rsidRPr="001B6E40" w:rsidRDefault="00585CEB" w:rsidP="009D2C98">
      <w:pPr>
        <w:pStyle w:val="prastasis1"/>
        <w:numPr>
          <w:ilvl w:val="0"/>
          <w:numId w:val="8"/>
        </w:numPr>
        <w:spacing w:after="160"/>
        <w:rPr>
          <w:rFonts w:ascii="Times New Roman" w:eastAsia="Times New Roman" w:hAnsi="Times New Roman" w:cs="Times New Roman"/>
          <w:sz w:val="24"/>
          <w:szCs w:val="24"/>
        </w:rPr>
      </w:pPr>
      <w:r w:rsidRPr="00585CEB">
        <w:rPr>
          <w:rFonts w:ascii="Times New Roman" w:hAnsi="Times New Roman" w:cs="Times New Roman"/>
          <w:sz w:val="24"/>
          <w:szCs w:val="24"/>
        </w:rPr>
        <w:lastRenderedPageBreak/>
        <w:t xml:space="preserve">Brėžinyje pavaizduotas </w:t>
      </w:r>
      <w:r w:rsidR="00F85471">
        <w:rPr>
          <w:rFonts w:ascii="Times New Roman" w:hAnsi="Times New Roman" w:cs="Times New Roman"/>
          <w:sz w:val="24"/>
          <w:szCs w:val="24"/>
        </w:rPr>
        <w:t>mokinių</w:t>
      </w:r>
      <w:r w:rsidRPr="00585CEB">
        <w:rPr>
          <w:rFonts w:ascii="Times New Roman" w:hAnsi="Times New Roman" w:cs="Times New Roman"/>
          <w:sz w:val="24"/>
          <w:szCs w:val="24"/>
        </w:rPr>
        <w:t xml:space="preserve"> </w:t>
      </w:r>
      <w:r w:rsidR="00F85471">
        <w:rPr>
          <w:rFonts w:ascii="Times New Roman" w:hAnsi="Times New Roman" w:cs="Times New Roman"/>
          <w:sz w:val="24"/>
          <w:szCs w:val="24"/>
        </w:rPr>
        <w:t>pažintinio</w:t>
      </w:r>
      <w:r w:rsidRPr="00585CEB">
        <w:rPr>
          <w:rFonts w:ascii="Times New Roman" w:hAnsi="Times New Roman" w:cs="Times New Roman"/>
          <w:sz w:val="24"/>
          <w:szCs w:val="24"/>
        </w:rPr>
        <w:t xml:space="preserve"> žygi</w:t>
      </w:r>
      <w:r w:rsidR="00F85471">
        <w:rPr>
          <w:rFonts w:ascii="Times New Roman" w:hAnsi="Times New Roman" w:cs="Times New Roman"/>
          <w:sz w:val="24"/>
          <w:szCs w:val="24"/>
        </w:rPr>
        <w:t>o</w:t>
      </w:r>
      <w:r w:rsidR="00080620">
        <w:rPr>
          <w:rFonts w:ascii="Times New Roman" w:hAnsi="Times New Roman" w:cs="Times New Roman"/>
          <w:sz w:val="24"/>
          <w:szCs w:val="24"/>
        </w:rPr>
        <w:t xml:space="preserve"> nuo stovyklos iki pilies</w:t>
      </w:r>
      <w:r w:rsidRPr="00585CEB">
        <w:rPr>
          <w:rFonts w:ascii="Times New Roman" w:hAnsi="Times New Roman" w:cs="Times New Roman"/>
          <w:sz w:val="24"/>
          <w:szCs w:val="24"/>
        </w:rPr>
        <w:t xml:space="preserve"> grafikas. </w:t>
      </w:r>
    </w:p>
    <w:p w:rsidR="001B6E40" w:rsidRPr="00F85471" w:rsidRDefault="001B6E40" w:rsidP="001B6E40">
      <w:pPr>
        <w:pStyle w:val="prastasis1"/>
        <w:spacing w:after="160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F85471" w:rsidRDefault="00150992" w:rsidP="00F85471">
      <w:pPr>
        <w:pStyle w:val="prastasis1"/>
        <w:spacing w:after="160"/>
        <w:ind w:left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lt-LT"/>
        </w:rPr>
        <w:drawing>
          <wp:inline distT="0" distB="0" distL="0" distR="0">
            <wp:extent cx="5334000" cy="2397615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-322" t="18748" r="44137" b="362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1972" cy="23967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1A74" w:rsidRPr="00F85471" w:rsidRDefault="00521A74" w:rsidP="00F85471">
      <w:pPr>
        <w:pStyle w:val="prastasis1"/>
        <w:spacing w:after="160"/>
        <w:ind w:left="360"/>
        <w:rPr>
          <w:rFonts w:ascii="Times New Roman" w:eastAsia="Times New Roman" w:hAnsi="Times New Roman" w:cs="Times New Roman"/>
          <w:sz w:val="24"/>
          <w:szCs w:val="24"/>
        </w:rPr>
      </w:pPr>
    </w:p>
    <w:p w:rsidR="00910D29" w:rsidRDefault="001B6E40" w:rsidP="00674801">
      <w:pPr>
        <w:pStyle w:val="prastasis1"/>
        <w:spacing w:after="16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1</w:t>
      </w:r>
      <w:r w:rsidR="00A4099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80620">
        <w:rPr>
          <w:rFonts w:ascii="Times New Roman" w:hAnsi="Times New Roman" w:cs="Times New Roman"/>
          <w:sz w:val="24"/>
          <w:szCs w:val="24"/>
        </w:rPr>
        <w:t xml:space="preserve">Apskaičiuokite, kiek laiko truko žygis. </w:t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080620" w:rsidRDefault="00080620" w:rsidP="00674801">
      <w:pPr>
        <w:pStyle w:val="prastasis1"/>
        <w:spacing w:after="16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2</w:t>
      </w:r>
      <w:r w:rsidR="00A40995"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pskaičiuokite, kiek laiko žygio metu mokiniai ilsėjo</w:t>
      </w:r>
      <w:r w:rsidR="00A40995">
        <w:rPr>
          <w:rFonts w:ascii="Times New Roman" w:hAnsi="Times New Roman" w:cs="Times New Roman"/>
          <w:sz w:val="24"/>
          <w:szCs w:val="24"/>
        </w:rPr>
        <w:t>si</w:t>
      </w:r>
      <w:r w:rsidR="00AD4C3D">
        <w:rPr>
          <w:rFonts w:ascii="Times New Roman" w:hAnsi="Times New Roman" w:cs="Times New Roman"/>
          <w:sz w:val="24"/>
          <w:szCs w:val="24"/>
        </w:rPr>
        <w:t>.</w:t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AB44F9" w:rsidRDefault="00763F1A" w:rsidP="00763F1A">
      <w:pPr>
        <w:pStyle w:val="prastasis1"/>
        <w:spacing w:after="16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3. </w:t>
      </w:r>
      <w:r w:rsidR="00A66C56" w:rsidRPr="00A66C56">
        <w:rPr>
          <w:rFonts w:ascii="Times New Roman" w:hAnsi="Times New Roman" w:cs="Times New Roman"/>
          <w:sz w:val="24"/>
          <w:szCs w:val="24"/>
        </w:rPr>
        <w:t xml:space="preserve">Apskaičiuokite, </w:t>
      </w:r>
      <w:r w:rsidR="00A66C56" w:rsidRPr="00585CEB">
        <w:rPr>
          <w:rFonts w:ascii="Times New Roman" w:hAnsi="Times New Roman" w:cs="Times New Roman"/>
          <w:sz w:val="24"/>
          <w:szCs w:val="24"/>
        </w:rPr>
        <w:t xml:space="preserve">kokiu greičiu </w:t>
      </w:r>
      <w:r w:rsidR="00A66C56">
        <w:rPr>
          <w:rFonts w:ascii="Times New Roman" w:hAnsi="Times New Roman" w:cs="Times New Roman"/>
          <w:sz w:val="24"/>
          <w:szCs w:val="24"/>
        </w:rPr>
        <w:t>mokiniai</w:t>
      </w:r>
      <w:r w:rsidR="00A66C56" w:rsidRPr="00585CEB">
        <w:rPr>
          <w:rFonts w:ascii="Times New Roman" w:hAnsi="Times New Roman" w:cs="Times New Roman"/>
          <w:sz w:val="24"/>
          <w:szCs w:val="24"/>
        </w:rPr>
        <w:t xml:space="preserve"> ėjo pirmą</w:t>
      </w:r>
      <w:r w:rsidR="00A66C56">
        <w:rPr>
          <w:rFonts w:ascii="Times New Roman" w:hAnsi="Times New Roman" w:cs="Times New Roman"/>
          <w:sz w:val="24"/>
          <w:szCs w:val="24"/>
        </w:rPr>
        <w:t xml:space="preserve"> žygio valandą</w:t>
      </w:r>
      <w:r w:rsidR="00A66C56" w:rsidRPr="00585CEB">
        <w:rPr>
          <w:rFonts w:ascii="Times New Roman" w:hAnsi="Times New Roman" w:cs="Times New Roman"/>
          <w:sz w:val="24"/>
          <w:szCs w:val="24"/>
        </w:rPr>
        <w:t>.</w:t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AB44F9" w:rsidRDefault="00A40995" w:rsidP="00763F1A">
      <w:pPr>
        <w:pStyle w:val="prastasis1"/>
        <w:spacing w:after="16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4. </w:t>
      </w:r>
      <w:r w:rsidR="00A66C56">
        <w:rPr>
          <w:rFonts w:ascii="Times New Roman" w:hAnsi="Times New Roman" w:cs="Times New Roman"/>
          <w:sz w:val="24"/>
          <w:szCs w:val="24"/>
        </w:rPr>
        <w:t>Apskaičiuokite atstumą nuo stovyklos iki pilies.</w:t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AB44F9" w:rsidRDefault="00763F1A" w:rsidP="00763F1A">
      <w:pPr>
        <w:pStyle w:val="prastasis1"/>
        <w:spacing w:after="16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5. </w:t>
      </w:r>
      <w:r w:rsidR="00555757">
        <w:rPr>
          <w:rFonts w:ascii="Times New Roman" w:hAnsi="Times New Roman" w:cs="Times New Roman"/>
          <w:sz w:val="24"/>
          <w:szCs w:val="24"/>
        </w:rPr>
        <w:t xml:space="preserve">Apskaičiuokite </w:t>
      </w:r>
      <w:r w:rsidR="006658AA">
        <w:rPr>
          <w:rFonts w:ascii="Times New Roman" w:hAnsi="Times New Roman" w:cs="Times New Roman"/>
          <w:sz w:val="24"/>
          <w:szCs w:val="24"/>
        </w:rPr>
        <w:t>visą mokinių nueitą kelią</w:t>
      </w:r>
      <w:r w:rsidR="00301FAB">
        <w:rPr>
          <w:rFonts w:ascii="Times New Roman" w:hAnsi="Times New Roman" w:cs="Times New Roman"/>
          <w:sz w:val="24"/>
          <w:szCs w:val="24"/>
        </w:rPr>
        <w:t xml:space="preserve"> nuo stovyklos iki pilies ir atgal</w:t>
      </w:r>
      <w:r w:rsidR="00555757">
        <w:rPr>
          <w:rFonts w:ascii="Times New Roman" w:hAnsi="Times New Roman" w:cs="Times New Roman"/>
          <w:sz w:val="24"/>
          <w:szCs w:val="24"/>
        </w:rPr>
        <w:t>.</w:t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555757" w:rsidRP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AB44F9" w:rsidRDefault="004C4738" w:rsidP="007C5F2A">
      <w:pPr>
        <w:pStyle w:val="prastasis1"/>
        <w:spacing w:after="160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6</w:t>
      </w:r>
      <w:r w:rsidR="00A40995"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pskaičiuokite vidutinį</w:t>
      </w:r>
      <w:r w:rsidR="007126F4">
        <w:rPr>
          <w:rFonts w:ascii="Times New Roman" w:hAnsi="Times New Roman" w:cs="Times New Roman"/>
          <w:sz w:val="24"/>
          <w:szCs w:val="24"/>
        </w:rPr>
        <w:t xml:space="preserve"> mokinių</w:t>
      </w:r>
      <w:r>
        <w:rPr>
          <w:rFonts w:ascii="Times New Roman" w:hAnsi="Times New Roman" w:cs="Times New Roman"/>
          <w:sz w:val="24"/>
          <w:szCs w:val="24"/>
        </w:rPr>
        <w:t xml:space="preserve"> greitį</w:t>
      </w:r>
      <w:r w:rsidR="007126F4" w:rsidRPr="007126F4">
        <w:rPr>
          <w:rFonts w:ascii="Times New Roman" w:hAnsi="Times New Roman" w:cs="Times New Roman"/>
          <w:sz w:val="24"/>
          <w:szCs w:val="24"/>
        </w:rPr>
        <w:t xml:space="preserve"> </w:t>
      </w:r>
      <w:r w:rsidR="007126F4">
        <w:rPr>
          <w:rFonts w:ascii="Times New Roman" w:hAnsi="Times New Roman" w:cs="Times New Roman"/>
          <w:sz w:val="24"/>
          <w:szCs w:val="24"/>
        </w:rPr>
        <w:t>žygio metu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7D07E9" w:rsidRDefault="007D07E9" w:rsidP="007D07E9">
      <w:pPr>
        <w:tabs>
          <w:tab w:val="right" w:leader="underscore" w:pos="9498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E63A26" w:rsidRDefault="00E63A26" w:rsidP="00E63A26">
      <w:pPr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br w:type="page"/>
      </w:r>
    </w:p>
    <w:p w:rsidR="00E63A26" w:rsidRDefault="00E63A26" w:rsidP="00E63A26">
      <w:pPr>
        <w:pStyle w:val="prastasis1"/>
        <w:ind w:left="360"/>
        <w:jc w:val="center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 w:rsidRPr="001B37D4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lastRenderedPageBreak/>
        <w:t>Atsakymų lapas (mokytojui)</w:t>
      </w:r>
    </w:p>
    <w:p w:rsidR="00301FAB" w:rsidRDefault="00301FAB" w:rsidP="00E63A26">
      <w:pPr>
        <w:pStyle w:val="prastasis1"/>
        <w:ind w:left="360"/>
        <w:jc w:val="center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</w:p>
    <w:p w:rsidR="00AD7C12" w:rsidRDefault="00AD7C12" w:rsidP="00E63A26">
      <w:pPr>
        <w:pStyle w:val="prastasis1"/>
        <w:ind w:left="360"/>
        <w:jc w:val="center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</w:p>
    <w:tbl>
      <w:tblPr>
        <w:tblStyle w:val="Lentelstinklelis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35"/>
        <w:gridCol w:w="5236"/>
      </w:tblGrid>
      <w:tr w:rsidR="002A1FBE" w:rsidTr="007E3110">
        <w:trPr>
          <w:jc w:val="center"/>
        </w:trPr>
        <w:tc>
          <w:tcPr>
            <w:tcW w:w="5235" w:type="dxa"/>
          </w:tcPr>
          <w:p w:rsidR="002A1FBE" w:rsidRDefault="002A1FBE" w:rsidP="002A1FBE">
            <w:pPr>
              <w:pStyle w:val="prastasis1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rPr>
                <w:rFonts w:ascii="Times New Roman" w:eastAsia="Times New Roman" w:hAnsi="Times New Roman" w:cs="Times New Roman"/>
                <w:b/>
                <w:color w:val="auto"/>
                <w:sz w:val="24"/>
                <w:szCs w:val="24"/>
              </w:rPr>
            </w:pPr>
            <w:r w:rsidRPr="007E3110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color w:val="auto"/>
                <w:sz w:val="24"/>
                <w:szCs w:val="24"/>
              </w:rPr>
              <w:t>.</w:t>
            </w:r>
          </w:p>
          <w:p w:rsidR="002A1FBE" w:rsidRDefault="002A1FBE" w:rsidP="002A1FBE">
            <w:pPr>
              <w:pStyle w:val="prastasis1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rPr>
                <w:rFonts w:ascii="Times New Roman" w:eastAsia="Times New Roman" w:hAnsi="Times New Roman" w:cs="Times New Roman"/>
                <w:b/>
                <w:color w:val="auto"/>
                <w:sz w:val="24"/>
                <w:szCs w:val="24"/>
              </w:rPr>
            </w:pPr>
          </w:p>
          <w:tbl>
            <w:tblPr>
              <w:tblStyle w:val="Lentelstinklelis"/>
              <w:tblpPr w:leftFromText="180" w:rightFromText="180" w:vertAnchor="page" w:horzAnchor="margin" w:tblpXSpec="center" w:tblpY="51"/>
              <w:tblOverlap w:val="never"/>
              <w:tblW w:w="0" w:type="auto"/>
              <w:tblLook w:val="04A0"/>
            </w:tblPr>
            <w:tblGrid>
              <w:gridCol w:w="1484"/>
              <w:gridCol w:w="1430"/>
            </w:tblGrid>
            <w:tr w:rsidR="002A1FBE" w:rsidTr="007E3110">
              <w:trPr>
                <w:trHeight w:val="712"/>
              </w:trPr>
              <w:tc>
                <w:tcPr>
                  <w:tcW w:w="1484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aško koordinatės</w:t>
                  </w:r>
                </w:p>
              </w:tc>
              <w:tc>
                <w:tcPr>
                  <w:tcW w:w="1073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aško pavadinimas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484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3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)</w:t>
                  </w:r>
                </w:p>
              </w:tc>
              <w:tc>
                <w:tcPr>
                  <w:tcW w:w="1073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484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2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)</w:t>
                  </w:r>
                </w:p>
              </w:tc>
              <w:tc>
                <w:tcPr>
                  <w:tcW w:w="1073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L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484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4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,5)</w:t>
                  </w:r>
                </w:p>
              </w:tc>
              <w:tc>
                <w:tcPr>
                  <w:tcW w:w="1073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O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484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3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2,5)</w:t>
                  </w:r>
                </w:p>
              </w:tc>
              <w:tc>
                <w:tcPr>
                  <w:tcW w:w="1073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K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484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1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)</w:t>
                  </w:r>
                </w:p>
              </w:tc>
              <w:tc>
                <w:tcPr>
                  <w:tcW w:w="1073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Š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484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1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3,5)</w:t>
                  </w:r>
                </w:p>
              </w:tc>
              <w:tc>
                <w:tcPr>
                  <w:tcW w:w="1073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484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3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)</w:t>
                  </w:r>
                </w:p>
              </w:tc>
              <w:tc>
                <w:tcPr>
                  <w:tcW w:w="1073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U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484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2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)</w:t>
                  </w:r>
                </w:p>
              </w:tc>
              <w:tc>
                <w:tcPr>
                  <w:tcW w:w="1073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M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484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0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,5)</w:t>
                  </w:r>
                </w:p>
              </w:tc>
              <w:tc>
                <w:tcPr>
                  <w:tcW w:w="1073" w:type="dxa"/>
                  <w:vAlign w:val="center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2A1FBE" w:rsidRDefault="002A1FBE" w:rsidP="002A1FBE">
            <w:pPr>
              <w:pStyle w:val="prastasis1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rPr>
                <w:rFonts w:ascii="Times New Roman" w:eastAsia="Times New Roman" w:hAnsi="Times New Roman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5236" w:type="dxa"/>
          </w:tcPr>
          <w:tbl>
            <w:tblPr>
              <w:tblStyle w:val="Lentelstinklelis"/>
              <w:tblpPr w:leftFromText="180" w:rightFromText="180" w:vertAnchor="text" w:horzAnchor="margin" w:tblpXSpec="center" w:tblpY="-67"/>
              <w:tblOverlap w:val="never"/>
              <w:tblW w:w="3114" w:type="dxa"/>
              <w:tblLook w:val="04A0"/>
            </w:tblPr>
            <w:tblGrid>
              <w:gridCol w:w="1377"/>
              <w:gridCol w:w="1737"/>
            </w:tblGrid>
            <w:tr w:rsidR="002A1FBE" w:rsidTr="007E3110">
              <w:trPr>
                <w:trHeight w:val="712"/>
              </w:trPr>
              <w:tc>
                <w:tcPr>
                  <w:tcW w:w="1377" w:type="dxa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aško koordinatės</w:t>
                  </w:r>
                </w:p>
              </w:tc>
              <w:tc>
                <w:tcPr>
                  <w:tcW w:w="1737" w:type="dxa"/>
                </w:tcPr>
                <w:p w:rsidR="002A1FBE" w:rsidRDefault="002A1FBE" w:rsidP="002A1FBE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r priklauso atkarpai AB?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37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4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)</w:t>
                  </w:r>
                </w:p>
              </w:tc>
              <w:tc>
                <w:tcPr>
                  <w:tcW w:w="173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ne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37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2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)</w:t>
                  </w:r>
                </w:p>
              </w:tc>
              <w:tc>
                <w:tcPr>
                  <w:tcW w:w="173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ne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37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3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,5)</w:t>
                  </w:r>
                </w:p>
              </w:tc>
              <w:tc>
                <w:tcPr>
                  <w:tcW w:w="173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aip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37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2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)</w:t>
                  </w:r>
                </w:p>
              </w:tc>
              <w:tc>
                <w:tcPr>
                  <w:tcW w:w="173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aip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37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3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1)</w:t>
                  </w:r>
                </w:p>
              </w:tc>
              <w:tc>
                <w:tcPr>
                  <w:tcW w:w="173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aip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37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1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-0,7)</w:t>
                  </w:r>
                </w:p>
              </w:tc>
              <w:tc>
                <w:tcPr>
                  <w:tcW w:w="173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ne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37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1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,5)</w:t>
                  </w:r>
                </w:p>
              </w:tc>
              <w:tc>
                <w:tcPr>
                  <w:tcW w:w="173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ne</w:t>
                  </w:r>
                </w:p>
              </w:tc>
            </w:tr>
            <w:tr w:rsidR="002A1FBE" w:rsidTr="007E3110">
              <w:trPr>
                <w:trHeight w:val="712"/>
              </w:trPr>
              <w:tc>
                <w:tcPr>
                  <w:tcW w:w="137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-1,5;</w:t>
                  </w:r>
                  <w:r w:rsidR="00507A6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,5)</w:t>
                  </w:r>
                </w:p>
              </w:tc>
              <w:tc>
                <w:tcPr>
                  <w:tcW w:w="1737" w:type="dxa"/>
                  <w:vAlign w:val="center"/>
                </w:tcPr>
                <w:p w:rsidR="002A1FBE" w:rsidRDefault="002A1FBE" w:rsidP="007E3110">
                  <w:pPr>
                    <w:pStyle w:val="prastasis1"/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after="160"/>
                    <w:ind w:left="0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aip</w:t>
                  </w:r>
                </w:p>
              </w:tc>
            </w:tr>
          </w:tbl>
          <w:p w:rsidR="002A1FBE" w:rsidRPr="007E3110" w:rsidRDefault="002A1FBE" w:rsidP="002A1FBE">
            <w:pPr>
              <w:pStyle w:val="prastasis1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 w:rsidRPr="007E3110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2. </w:t>
            </w:r>
          </w:p>
        </w:tc>
      </w:tr>
    </w:tbl>
    <w:p w:rsidR="00AD7C12" w:rsidRDefault="00AD7C12" w:rsidP="002A1FBE">
      <w:pPr>
        <w:pStyle w:val="prastasis1"/>
        <w:ind w:left="720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</w:p>
    <w:p w:rsidR="00E63A26" w:rsidRPr="00752C68" w:rsidRDefault="00E63A26" w:rsidP="00E63A26">
      <w:pPr>
        <w:pStyle w:val="prastasis1"/>
        <w:ind w:left="36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E3110" w:rsidRPr="00AD7C12" w:rsidRDefault="007E3110" w:rsidP="007E3110">
      <w:pPr>
        <w:pStyle w:val="Sraopastraipa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3. </w:t>
      </w:r>
    </w:p>
    <w:tbl>
      <w:tblPr>
        <w:tblStyle w:val="Lentelstinklelis"/>
        <w:tblW w:w="0" w:type="auto"/>
        <w:tblInd w:w="1221" w:type="dxa"/>
        <w:tblLook w:val="04A0"/>
      </w:tblPr>
      <w:tblGrid>
        <w:gridCol w:w="806"/>
        <w:gridCol w:w="2551"/>
      </w:tblGrid>
      <w:tr w:rsidR="007E3110" w:rsidTr="002E38B5">
        <w:trPr>
          <w:trHeight w:val="627"/>
        </w:trPr>
        <w:tc>
          <w:tcPr>
            <w:tcW w:w="806" w:type="dxa"/>
            <w:vAlign w:val="center"/>
          </w:tcPr>
          <w:p w:rsidR="007E3110" w:rsidRDefault="007E3110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1</w:t>
            </w:r>
          </w:p>
        </w:tc>
        <w:tc>
          <w:tcPr>
            <w:tcW w:w="2551" w:type="dxa"/>
            <w:vAlign w:val="center"/>
          </w:tcPr>
          <w:p w:rsidR="007E3110" w:rsidRDefault="007126F4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,5 km</w:t>
            </w:r>
          </w:p>
        </w:tc>
      </w:tr>
      <w:tr w:rsidR="007E3110" w:rsidTr="002E38B5">
        <w:trPr>
          <w:trHeight w:val="627"/>
        </w:trPr>
        <w:tc>
          <w:tcPr>
            <w:tcW w:w="806" w:type="dxa"/>
            <w:vAlign w:val="center"/>
          </w:tcPr>
          <w:p w:rsidR="007E3110" w:rsidRDefault="007E3110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2551" w:type="dxa"/>
            <w:vAlign w:val="center"/>
          </w:tcPr>
          <w:p w:rsidR="007E3110" w:rsidRDefault="007126F4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,5 val.</w:t>
            </w:r>
          </w:p>
        </w:tc>
      </w:tr>
      <w:tr w:rsidR="007E3110" w:rsidTr="002E38B5">
        <w:trPr>
          <w:trHeight w:val="627"/>
        </w:trPr>
        <w:tc>
          <w:tcPr>
            <w:tcW w:w="806" w:type="dxa"/>
            <w:vAlign w:val="center"/>
          </w:tcPr>
          <w:p w:rsidR="007E3110" w:rsidRDefault="007E3110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2551" w:type="dxa"/>
            <w:vAlign w:val="center"/>
          </w:tcPr>
          <w:p w:rsidR="007E3110" w:rsidRPr="00507A60" w:rsidRDefault="007126F4" w:rsidP="002E38B5">
            <w:pPr>
              <w:pStyle w:val="Sraopastraipa"/>
              <w:spacing w:after="160" w:line="259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5F2A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0.75pt" o:ole="">
                  <v:imagedata r:id="rId11" o:title=""/>
                </v:shape>
                <o:OLEObject Type="Embed" ProgID="Equation.DSMT4" ShapeID="_x0000_i1025" DrawAspect="Content" ObjectID="_1608969508" r:id="rId12"/>
              </w:object>
            </w:r>
          </w:p>
        </w:tc>
      </w:tr>
      <w:tr w:rsidR="007E3110" w:rsidTr="002E38B5">
        <w:trPr>
          <w:trHeight w:val="627"/>
        </w:trPr>
        <w:tc>
          <w:tcPr>
            <w:tcW w:w="806" w:type="dxa"/>
            <w:vAlign w:val="center"/>
          </w:tcPr>
          <w:p w:rsidR="007E3110" w:rsidRDefault="007E3110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2551" w:type="dxa"/>
            <w:vAlign w:val="center"/>
          </w:tcPr>
          <w:p w:rsidR="007E3110" w:rsidRDefault="007126F4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 km</w:t>
            </w:r>
          </w:p>
        </w:tc>
      </w:tr>
      <w:tr w:rsidR="007E3110" w:rsidTr="002E38B5">
        <w:trPr>
          <w:trHeight w:val="627"/>
        </w:trPr>
        <w:tc>
          <w:tcPr>
            <w:tcW w:w="806" w:type="dxa"/>
            <w:vAlign w:val="center"/>
          </w:tcPr>
          <w:p w:rsidR="007E3110" w:rsidRDefault="007E3110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5</w:t>
            </w:r>
          </w:p>
        </w:tc>
        <w:tc>
          <w:tcPr>
            <w:tcW w:w="2551" w:type="dxa"/>
            <w:vAlign w:val="center"/>
          </w:tcPr>
          <w:p w:rsidR="007E3110" w:rsidRDefault="007126F4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 km</w:t>
            </w:r>
          </w:p>
        </w:tc>
      </w:tr>
      <w:tr w:rsidR="007E3110" w:rsidTr="002E38B5">
        <w:trPr>
          <w:trHeight w:val="627"/>
        </w:trPr>
        <w:tc>
          <w:tcPr>
            <w:tcW w:w="806" w:type="dxa"/>
            <w:vAlign w:val="center"/>
          </w:tcPr>
          <w:p w:rsidR="007E3110" w:rsidRDefault="007E3110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2551" w:type="dxa"/>
            <w:vAlign w:val="center"/>
          </w:tcPr>
          <w:p w:rsidR="007E3110" w:rsidRDefault="007126F4" w:rsidP="002E38B5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126F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820" w:dyaOrig="620">
                <v:shape id="_x0000_i1026" type="#_x0000_t75" style="width:41.25pt;height:30.75pt" o:ole="">
                  <v:imagedata r:id="rId13" o:title=""/>
                </v:shape>
                <o:OLEObject Type="Embed" ProgID="Equation.DSMT4" ShapeID="_x0000_i1026" DrawAspect="Content" ObjectID="_1608969509" r:id="rId14"/>
              </w:object>
            </w:r>
          </w:p>
        </w:tc>
      </w:tr>
    </w:tbl>
    <w:p w:rsidR="00C04ADA" w:rsidRPr="00973F99" w:rsidRDefault="00C04ADA" w:rsidP="00782E42">
      <w:pPr>
        <w:tabs>
          <w:tab w:val="left" w:leader="dot" w:pos="8823"/>
        </w:tabs>
        <w:spacing w:before="120" w:after="120"/>
        <w:rPr>
          <w:rFonts w:ascii="Times New Roman" w:eastAsia="Times New Roman" w:hAnsi="Times New Roman" w:cs="Times New Roman"/>
          <w:sz w:val="24"/>
          <w:szCs w:val="24"/>
        </w:rPr>
      </w:pPr>
    </w:p>
    <w:sectPr w:rsidR="00C04ADA" w:rsidRPr="00973F99" w:rsidSect="00157C5D">
      <w:footerReference w:type="default" r:id="rId15"/>
      <w:pgSz w:w="12240" w:h="15840"/>
      <w:pgMar w:top="1134" w:right="851" w:bottom="567" w:left="1134" w:header="708" w:footer="708" w:gutter="0"/>
      <w:pgNumType w:start="1"/>
      <w:cols w:space="1296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02C7" w:rsidRDefault="003502C7" w:rsidP="003931BD">
      <w:pPr>
        <w:spacing w:after="0" w:line="240" w:lineRule="auto"/>
      </w:pPr>
      <w:r>
        <w:separator/>
      </w:r>
    </w:p>
  </w:endnote>
  <w:endnote w:type="continuationSeparator" w:id="0">
    <w:p w:rsidR="003502C7" w:rsidRDefault="003502C7" w:rsidP="003931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Noto Sans Symbol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BA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BA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BA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77573434"/>
      <w:docPartObj>
        <w:docPartGallery w:val="Page Numbers (Bottom of Page)"/>
        <w:docPartUnique/>
      </w:docPartObj>
    </w:sdtPr>
    <w:sdtContent>
      <w:p w:rsidR="003931BD" w:rsidRDefault="00BB1DF5" w:rsidP="003931BD">
        <w:pPr>
          <w:pStyle w:val="Porat"/>
          <w:jc w:val="center"/>
        </w:pPr>
        <w:r>
          <w:fldChar w:fldCharType="begin"/>
        </w:r>
        <w:r w:rsidR="003931BD">
          <w:instrText>PAGE   \* MERGEFORMAT</w:instrText>
        </w:r>
        <w:r>
          <w:fldChar w:fldCharType="separate"/>
        </w:r>
        <w:r w:rsidR="003024FC">
          <w:rPr>
            <w:noProof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02C7" w:rsidRDefault="003502C7" w:rsidP="003931BD">
      <w:pPr>
        <w:spacing w:after="0" w:line="240" w:lineRule="auto"/>
      </w:pPr>
      <w:r>
        <w:separator/>
      </w:r>
    </w:p>
  </w:footnote>
  <w:footnote w:type="continuationSeparator" w:id="0">
    <w:p w:rsidR="003502C7" w:rsidRDefault="003502C7" w:rsidP="003931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F7F5C"/>
    <w:multiLevelType w:val="multilevel"/>
    <w:tmpl w:val="07D84BF2"/>
    <w:lvl w:ilvl="0">
      <w:start w:val="1"/>
      <w:numFmt w:val="decimal"/>
      <w:lvlText w:val="4.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">
    <w:nsid w:val="0A452F83"/>
    <w:multiLevelType w:val="hybridMultilevel"/>
    <w:tmpl w:val="D60AC36C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CB0205"/>
    <w:multiLevelType w:val="hybridMultilevel"/>
    <w:tmpl w:val="86DAC178"/>
    <w:lvl w:ilvl="0" w:tplc="D512C62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EB0627"/>
    <w:multiLevelType w:val="multilevel"/>
    <w:tmpl w:val="57F0F7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>
    <w:nsid w:val="25921E2B"/>
    <w:multiLevelType w:val="multilevel"/>
    <w:tmpl w:val="07D84BF2"/>
    <w:lvl w:ilvl="0">
      <w:start w:val="1"/>
      <w:numFmt w:val="decimal"/>
      <w:lvlText w:val="4.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">
    <w:nsid w:val="27657D3F"/>
    <w:multiLevelType w:val="multilevel"/>
    <w:tmpl w:val="59B0527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32D607C7"/>
    <w:multiLevelType w:val="multilevel"/>
    <w:tmpl w:val="57F0F7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7">
    <w:nsid w:val="3A9D60ED"/>
    <w:multiLevelType w:val="hybridMultilevel"/>
    <w:tmpl w:val="4A4CB53E"/>
    <w:lvl w:ilvl="0" w:tplc="0ABE7CD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2503196"/>
    <w:multiLevelType w:val="hybridMultilevel"/>
    <w:tmpl w:val="7032A1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F7E9E"/>
    <w:multiLevelType w:val="hybridMultilevel"/>
    <w:tmpl w:val="79F4E57A"/>
    <w:lvl w:ilvl="0" w:tplc="042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5981ED0"/>
    <w:multiLevelType w:val="hybridMultilevel"/>
    <w:tmpl w:val="64BE5D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E63B41"/>
    <w:multiLevelType w:val="hybridMultilevel"/>
    <w:tmpl w:val="74568632"/>
    <w:lvl w:ilvl="0" w:tplc="FCC84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0241714"/>
    <w:multiLevelType w:val="multilevel"/>
    <w:tmpl w:val="215E8708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3">
    <w:nsid w:val="611C41DF"/>
    <w:multiLevelType w:val="hybridMultilevel"/>
    <w:tmpl w:val="5CF47746"/>
    <w:lvl w:ilvl="0" w:tplc="02BADA3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41B39E8"/>
    <w:multiLevelType w:val="multilevel"/>
    <w:tmpl w:val="57F0F7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5">
    <w:nsid w:val="65B81C71"/>
    <w:multiLevelType w:val="multilevel"/>
    <w:tmpl w:val="8CA2CA30"/>
    <w:lvl w:ilvl="0">
      <w:start w:val="1"/>
      <w:numFmt w:val="decimal"/>
      <w:lvlText w:val="%1.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6">
    <w:nsid w:val="69384F38"/>
    <w:multiLevelType w:val="multilevel"/>
    <w:tmpl w:val="57F0F7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7">
    <w:nsid w:val="70537FB6"/>
    <w:multiLevelType w:val="multilevel"/>
    <w:tmpl w:val="92740BB8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07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7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6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5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36" w:hanging="1800"/>
      </w:pPr>
      <w:rPr>
        <w:rFonts w:hint="default"/>
      </w:rPr>
    </w:lvl>
  </w:abstractNum>
  <w:abstractNum w:abstractNumId="18">
    <w:nsid w:val="747D3652"/>
    <w:multiLevelType w:val="multilevel"/>
    <w:tmpl w:val="3AD447D4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5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320" w:hanging="1800"/>
      </w:pPr>
      <w:rPr>
        <w:rFonts w:hint="default"/>
      </w:rPr>
    </w:lvl>
  </w:abstractNum>
  <w:abstractNum w:abstractNumId="19">
    <w:nsid w:val="79C71476"/>
    <w:multiLevelType w:val="multilevel"/>
    <w:tmpl w:val="3BFEF818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0">
    <w:nsid w:val="7C3C5785"/>
    <w:multiLevelType w:val="multilevel"/>
    <w:tmpl w:val="57F0F7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num w:numId="1">
    <w:abstractNumId w:val="15"/>
  </w:num>
  <w:num w:numId="2">
    <w:abstractNumId w:val="10"/>
  </w:num>
  <w:num w:numId="3">
    <w:abstractNumId w:val="4"/>
  </w:num>
  <w:num w:numId="4">
    <w:abstractNumId w:val="1"/>
  </w:num>
  <w:num w:numId="5">
    <w:abstractNumId w:val="0"/>
  </w:num>
  <w:num w:numId="6">
    <w:abstractNumId w:val="9"/>
  </w:num>
  <w:num w:numId="7">
    <w:abstractNumId w:val="5"/>
  </w:num>
  <w:num w:numId="8">
    <w:abstractNumId w:val="3"/>
  </w:num>
  <w:num w:numId="9">
    <w:abstractNumId w:val="13"/>
  </w:num>
  <w:num w:numId="10">
    <w:abstractNumId w:val="11"/>
  </w:num>
  <w:num w:numId="11">
    <w:abstractNumId w:val="8"/>
  </w:num>
  <w:num w:numId="12">
    <w:abstractNumId w:val="7"/>
  </w:num>
  <w:num w:numId="13">
    <w:abstractNumId w:val="2"/>
  </w:num>
  <w:num w:numId="14">
    <w:abstractNumId w:val="20"/>
  </w:num>
  <w:num w:numId="15">
    <w:abstractNumId w:val="16"/>
  </w:num>
  <w:num w:numId="16">
    <w:abstractNumId w:val="6"/>
  </w:num>
  <w:num w:numId="17">
    <w:abstractNumId w:val="14"/>
  </w:num>
  <w:num w:numId="18">
    <w:abstractNumId w:val="12"/>
  </w:num>
  <w:num w:numId="19">
    <w:abstractNumId w:val="18"/>
  </w:num>
  <w:num w:numId="20">
    <w:abstractNumId w:val="17"/>
  </w:num>
  <w:num w:numId="21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396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E3B12"/>
    <w:rsid w:val="00001689"/>
    <w:rsid w:val="00013990"/>
    <w:rsid w:val="00070D9A"/>
    <w:rsid w:val="00080620"/>
    <w:rsid w:val="000B4079"/>
    <w:rsid w:val="000D26E9"/>
    <w:rsid w:val="000D5D35"/>
    <w:rsid w:val="000F2419"/>
    <w:rsid w:val="000F571C"/>
    <w:rsid w:val="001267CA"/>
    <w:rsid w:val="00150992"/>
    <w:rsid w:val="00157C5D"/>
    <w:rsid w:val="00162B4A"/>
    <w:rsid w:val="001821D6"/>
    <w:rsid w:val="00187213"/>
    <w:rsid w:val="001B6E40"/>
    <w:rsid w:val="001F4281"/>
    <w:rsid w:val="00221870"/>
    <w:rsid w:val="00231A0B"/>
    <w:rsid w:val="002643FD"/>
    <w:rsid w:val="00266BAC"/>
    <w:rsid w:val="002773A1"/>
    <w:rsid w:val="00285ED9"/>
    <w:rsid w:val="00295EAA"/>
    <w:rsid w:val="002A1FBE"/>
    <w:rsid w:val="002A462B"/>
    <w:rsid w:val="002A55D7"/>
    <w:rsid w:val="002A58BE"/>
    <w:rsid w:val="002A74F2"/>
    <w:rsid w:val="002E38B5"/>
    <w:rsid w:val="002E562A"/>
    <w:rsid w:val="00301FAB"/>
    <w:rsid w:val="003024FC"/>
    <w:rsid w:val="00310CA4"/>
    <w:rsid w:val="003140F3"/>
    <w:rsid w:val="003354AC"/>
    <w:rsid w:val="003376CF"/>
    <w:rsid w:val="003502C7"/>
    <w:rsid w:val="00355359"/>
    <w:rsid w:val="0038588C"/>
    <w:rsid w:val="003931BD"/>
    <w:rsid w:val="003C28D8"/>
    <w:rsid w:val="003E1833"/>
    <w:rsid w:val="00403CDA"/>
    <w:rsid w:val="004166BA"/>
    <w:rsid w:val="00433A70"/>
    <w:rsid w:val="0045234D"/>
    <w:rsid w:val="004623F0"/>
    <w:rsid w:val="0046723E"/>
    <w:rsid w:val="004761DD"/>
    <w:rsid w:val="004A4F10"/>
    <w:rsid w:val="004C4738"/>
    <w:rsid w:val="004D4009"/>
    <w:rsid w:val="004E1932"/>
    <w:rsid w:val="00507A60"/>
    <w:rsid w:val="00513475"/>
    <w:rsid w:val="00521A74"/>
    <w:rsid w:val="005232FE"/>
    <w:rsid w:val="00555757"/>
    <w:rsid w:val="00585CEB"/>
    <w:rsid w:val="0059466C"/>
    <w:rsid w:val="005B2E28"/>
    <w:rsid w:val="005D6822"/>
    <w:rsid w:val="005E6BE3"/>
    <w:rsid w:val="006137AC"/>
    <w:rsid w:val="0064775E"/>
    <w:rsid w:val="0065091B"/>
    <w:rsid w:val="00656A2A"/>
    <w:rsid w:val="006658AA"/>
    <w:rsid w:val="00674801"/>
    <w:rsid w:val="00675B11"/>
    <w:rsid w:val="00682207"/>
    <w:rsid w:val="006A32D1"/>
    <w:rsid w:val="006B7946"/>
    <w:rsid w:val="006C6E2E"/>
    <w:rsid w:val="006D225C"/>
    <w:rsid w:val="006E6BFD"/>
    <w:rsid w:val="006F3014"/>
    <w:rsid w:val="007126F4"/>
    <w:rsid w:val="00763F1A"/>
    <w:rsid w:val="00782E42"/>
    <w:rsid w:val="007A0E57"/>
    <w:rsid w:val="007C03CE"/>
    <w:rsid w:val="007C3B0B"/>
    <w:rsid w:val="007C5F2A"/>
    <w:rsid w:val="007D07E9"/>
    <w:rsid w:val="007E3110"/>
    <w:rsid w:val="00813BB0"/>
    <w:rsid w:val="008154DB"/>
    <w:rsid w:val="00826A6E"/>
    <w:rsid w:val="00844DCB"/>
    <w:rsid w:val="00844EC4"/>
    <w:rsid w:val="008567F5"/>
    <w:rsid w:val="008929B6"/>
    <w:rsid w:val="008B5FD3"/>
    <w:rsid w:val="008C20A3"/>
    <w:rsid w:val="008D0F70"/>
    <w:rsid w:val="008D5408"/>
    <w:rsid w:val="008E3B12"/>
    <w:rsid w:val="008E4077"/>
    <w:rsid w:val="008E5D61"/>
    <w:rsid w:val="00910D29"/>
    <w:rsid w:val="00932B96"/>
    <w:rsid w:val="00941C32"/>
    <w:rsid w:val="00942FB8"/>
    <w:rsid w:val="009445F8"/>
    <w:rsid w:val="009456D0"/>
    <w:rsid w:val="00946531"/>
    <w:rsid w:val="00965B5A"/>
    <w:rsid w:val="00973F99"/>
    <w:rsid w:val="009B0006"/>
    <w:rsid w:val="009B2603"/>
    <w:rsid w:val="009B56DF"/>
    <w:rsid w:val="009D2C98"/>
    <w:rsid w:val="009D79E2"/>
    <w:rsid w:val="009E5181"/>
    <w:rsid w:val="009E5906"/>
    <w:rsid w:val="00A147FA"/>
    <w:rsid w:val="00A20183"/>
    <w:rsid w:val="00A37881"/>
    <w:rsid w:val="00A40995"/>
    <w:rsid w:val="00A66C56"/>
    <w:rsid w:val="00AA1F24"/>
    <w:rsid w:val="00AB44F9"/>
    <w:rsid w:val="00AB53B2"/>
    <w:rsid w:val="00AD4C3D"/>
    <w:rsid w:val="00AD7C12"/>
    <w:rsid w:val="00AE3677"/>
    <w:rsid w:val="00AF7D58"/>
    <w:rsid w:val="00B16145"/>
    <w:rsid w:val="00B9011C"/>
    <w:rsid w:val="00BB1A81"/>
    <w:rsid w:val="00BB1DF5"/>
    <w:rsid w:val="00BC2EC9"/>
    <w:rsid w:val="00BD1EA0"/>
    <w:rsid w:val="00BD50EA"/>
    <w:rsid w:val="00BD6689"/>
    <w:rsid w:val="00BE38C6"/>
    <w:rsid w:val="00C00A39"/>
    <w:rsid w:val="00C00FA8"/>
    <w:rsid w:val="00C04ADA"/>
    <w:rsid w:val="00C21F97"/>
    <w:rsid w:val="00C519BA"/>
    <w:rsid w:val="00C7434A"/>
    <w:rsid w:val="00C9077E"/>
    <w:rsid w:val="00C952BD"/>
    <w:rsid w:val="00CA5186"/>
    <w:rsid w:val="00CB20C3"/>
    <w:rsid w:val="00CB2AFB"/>
    <w:rsid w:val="00CC7766"/>
    <w:rsid w:val="00CD3713"/>
    <w:rsid w:val="00CF6A26"/>
    <w:rsid w:val="00D04AED"/>
    <w:rsid w:val="00D24A0A"/>
    <w:rsid w:val="00D31BBA"/>
    <w:rsid w:val="00D446D4"/>
    <w:rsid w:val="00D45A4E"/>
    <w:rsid w:val="00D54726"/>
    <w:rsid w:val="00D5587A"/>
    <w:rsid w:val="00D72E90"/>
    <w:rsid w:val="00D95DBC"/>
    <w:rsid w:val="00E21F90"/>
    <w:rsid w:val="00E25446"/>
    <w:rsid w:val="00E50560"/>
    <w:rsid w:val="00E63A26"/>
    <w:rsid w:val="00E66530"/>
    <w:rsid w:val="00E91E6C"/>
    <w:rsid w:val="00EC151F"/>
    <w:rsid w:val="00EC3209"/>
    <w:rsid w:val="00EF7B2D"/>
    <w:rsid w:val="00F141E4"/>
    <w:rsid w:val="00F85471"/>
    <w:rsid w:val="00FA0E1D"/>
    <w:rsid w:val="00FE4E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color w:val="000000"/>
        <w:sz w:val="22"/>
        <w:szCs w:val="22"/>
        <w:lang w:val="lt-LT" w:eastAsia="lt-LT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prastasis">
    <w:name w:val="Normal"/>
    <w:rsid w:val="002A58BE"/>
  </w:style>
  <w:style w:type="paragraph" w:styleId="Antrat1">
    <w:name w:val="heading 1"/>
    <w:basedOn w:val="prastasis"/>
    <w:next w:val="prastasis"/>
    <w:rsid w:val="002A58BE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Antrat2">
    <w:name w:val="heading 2"/>
    <w:basedOn w:val="prastasis"/>
    <w:next w:val="prastasis"/>
    <w:rsid w:val="002A58BE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Antrat3">
    <w:name w:val="heading 3"/>
    <w:basedOn w:val="prastasis"/>
    <w:next w:val="prastasis"/>
    <w:rsid w:val="002A58BE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Antrat4">
    <w:name w:val="heading 4"/>
    <w:basedOn w:val="prastasis"/>
    <w:next w:val="prastasis"/>
    <w:rsid w:val="002A58BE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Antrat5">
    <w:name w:val="heading 5"/>
    <w:basedOn w:val="prastasis"/>
    <w:next w:val="prastasis"/>
    <w:rsid w:val="002A58BE"/>
    <w:pPr>
      <w:keepNext/>
      <w:keepLines/>
      <w:spacing w:before="220" w:after="40"/>
      <w:outlineLvl w:val="4"/>
    </w:pPr>
    <w:rPr>
      <w:b/>
    </w:rPr>
  </w:style>
  <w:style w:type="paragraph" w:styleId="Antrat6">
    <w:name w:val="heading 6"/>
    <w:basedOn w:val="prastasis"/>
    <w:next w:val="prastasis"/>
    <w:rsid w:val="002A58BE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Numatytasispastraiposriftas">
    <w:name w:val="Default Paragraph Font"/>
    <w:uiPriority w:val="1"/>
    <w:semiHidden/>
    <w:unhideWhenUsed/>
  </w:style>
  <w:style w:type="table" w:default="1" w:styleId="prastojilent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raonra">
    <w:name w:val="No List"/>
    <w:uiPriority w:val="99"/>
    <w:semiHidden/>
    <w:unhideWhenUsed/>
  </w:style>
  <w:style w:type="table" w:customStyle="1" w:styleId="TableNormal1">
    <w:name w:val="Table Normal1"/>
    <w:rsid w:val="002A58BE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Pavadinimas">
    <w:name w:val="Title"/>
    <w:basedOn w:val="prastasis"/>
    <w:next w:val="prastasis"/>
    <w:rsid w:val="002A58BE"/>
    <w:pPr>
      <w:keepNext/>
      <w:keepLines/>
      <w:spacing w:before="480" w:after="120"/>
    </w:pPr>
    <w:rPr>
      <w:b/>
      <w:sz w:val="72"/>
      <w:szCs w:val="72"/>
    </w:rPr>
  </w:style>
  <w:style w:type="paragraph" w:styleId="Antrinispavadinimas">
    <w:name w:val="Subtitle"/>
    <w:basedOn w:val="prastasis"/>
    <w:next w:val="prastasis"/>
    <w:rsid w:val="002A58BE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1"/>
    <w:rsid w:val="002A58BE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1"/>
    <w:rsid w:val="002A58BE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paragraph" w:styleId="Sraopastraipa">
    <w:name w:val="List Paragraph"/>
    <w:basedOn w:val="prastasis"/>
    <w:uiPriority w:val="34"/>
    <w:qFormat/>
    <w:rsid w:val="000B407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ind w:left="720"/>
      <w:contextualSpacing/>
    </w:pPr>
    <w:rPr>
      <w:rFonts w:asciiTheme="minorHAnsi" w:eastAsiaTheme="minorHAnsi" w:hAnsiTheme="minorHAnsi" w:cstheme="minorBidi"/>
      <w:color w:val="auto"/>
      <w:lang w:val="en-US" w:eastAsia="en-US"/>
    </w:rPr>
  </w:style>
  <w:style w:type="paragraph" w:customStyle="1" w:styleId="Default">
    <w:name w:val="Default"/>
    <w:rsid w:val="0000168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table" w:styleId="Lentelstinklelis">
    <w:name w:val="Table Grid"/>
    <w:basedOn w:val="prastojilentel"/>
    <w:uiPriority w:val="59"/>
    <w:rsid w:val="001821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ebesliotekstas">
    <w:name w:val="Balloon Text"/>
    <w:basedOn w:val="prastasis"/>
    <w:link w:val="DebesliotekstasDiagrama"/>
    <w:uiPriority w:val="99"/>
    <w:semiHidden/>
    <w:unhideWhenUsed/>
    <w:rsid w:val="0059466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DebesliotekstasDiagrama">
    <w:name w:val="Debesėlio tekstas Diagrama"/>
    <w:basedOn w:val="Numatytasispastraiposriftas"/>
    <w:link w:val="Debesliotekstas"/>
    <w:uiPriority w:val="99"/>
    <w:semiHidden/>
    <w:rsid w:val="0059466C"/>
    <w:rPr>
      <w:rFonts w:ascii="Segoe UI" w:hAnsi="Segoe UI" w:cs="Segoe UI"/>
      <w:sz w:val="18"/>
      <w:szCs w:val="18"/>
    </w:rPr>
  </w:style>
  <w:style w:type="paragraph" w:customStyle="1" w:styleId="prastasis1">
    <w:name w:val="Įprastasis1"/>
    <w:rsid w:val="00013990"/>
    <w:pPr>
      <w:spacing w:after="0"/>
      <w:ind w:left="357"/>
    </w:pPr>
    <w:rPr>
      <w:lang w:eastAsia="en-US"/>
    </w:rPr>
  </w:style>
  <w:style w:type="character" w:styleId="Hipersaitas">
    <w:name w:val="Hyperlink"/>
    <w:basedOn w:val="Numatytasispastraiposriftas"/>
    <w:uiPriority w:val="99"/>
    <w:unhideWhenUsed/>
    <w:rsid w:val="00E63A26"/>
    <w:rPr>
      <w:color w:val="0000FF" w:themeColor="hyperlink"/>
      <w:u w:val="single"/>
    </w:rPr>
  </w:style>
  <w:style w:type="paragraph" w:styleId="Antrats">
    <w:name w:val="header"/>
    <w:basedOn w:val="prastasis"/>
    <w:link w:val="AntratsDiagrama"/>
    <w:uiPriority w:val="99"/>
    <w:unhideWhenUsed/>
    <w:rsid w:val="003931B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ratsDiagrama">
    <w:name w:val="Antraštės Diagrama"/>
    <w:basedOn w:val="Numatytasispastraiposriftas"/>
    <w:link w:val="Antrats"/>
    <w:uiPriority w:val="99"/>
    <w:rsid w:val="003931BD"/>
  </w:style>
  <w:style w:type="paragraph" w:styleId="Porat">
    <w:name w:val="footer"/>
    <w:basedOn w:val="prastasis"/>
    <w:link w:val="PoratDiagrama"/>
    <w:uiPriority w:val="99"/>
    <w:unhideWhenUsed/>
    <w:rsid w:val="003931B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oratDiagrama">
    <w:name w:val="Poraštė Diagrama"/>
    <w:basedOn w:val="Numatytasispastraiposriftas"/>
    <w:link w:val="Porat"/>
    <w:uiPriority w:val="99"/>
    <w:rsid w:val="003931B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28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9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1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2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3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04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12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0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1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33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72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2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2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5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E5AE118-8012-465F-A7A8-BEDDE5ACD8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4</Pages>
  <Words>1487</Words>
  <Characters>848</Characters>
  <Application>Microsoft Office Word</Application>
  <DocSecurity>0</DocSecurity>
  <Lines>7</Lines>
  <Paragraphs>4</Paragraphs>
  <ScaleCrop>false</ScaleCrop>
  <HeadingPairs>
    <vt:vector size="6" baseType="variant">
      <vt:variant>
        <vt:lpstr>Pavadinimas</vt:lpstr>
      </vt:variant>
      <vt:variant>
        <vt:i4>1</vt:i4>
      </vt:variant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Reanimator Extreme Edition</Company>
  <LinksUpToDate>false</LinksUpToDate>
  <CharactersWithSpaces>23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gina Kaušienė</dc:creator>
  <cp:lastModifiedBy>Dalia</cp:lastModifiedBy>
  <cp:revision>26</cp:revision>
  <cp:lastPrinted>2018-03-03T11:53:00Z</cp:lastPrinted>
  <dcterms:created xsi:type="dcterms:W3CDTF">2018-06-27T19:32:00Z</dcterms:created>
  <dcterms:modified xsi:type="dcterms:W3CDTF">2019-01-14T08:55:00Z</dcterms:modified>
</cp:coreProperties>
</file>